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6" r:id="rId2"/>
    <p:sldId id="299" r:id="rId3"/>
    <p:sldId id="298" r:id="rId4"/>
    <p:sldId id="303" r:id="rId5"/>
    <p:sldId id="300" r:id="rId6"/>
    <p:sldId id="301" r:id="rId7"/>
    <p:sldId id="302" r:id="rId8"/>
    <p:sldId id="294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BF44"/>
    <a:srgbClr val="004EA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5" d="100"/>
          <a:sy n="125" d="100"/>
        </p:scale>
        <p:origin x="302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01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истемный анализ процессов химической технологи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Идентификация кинетических параметров </a:t>
            </a:r>
            <a:br>
              <a:rPr lang="ru-RU" dirty="0"/>
            </a:br>
            <a:r>
              <a:rPr lang="ru-RU" dirty="0"/>
              <a:t>при моделировании химических реакций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63092"/>
            <a:ext cx="12192000" cy="4294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" name="TextBox 30"/>
          <p:cNvSpPr txBox="1"/>
          <p:nvPr/>
        </p:nvSpPr>
        <p:spPr>
          <a:xfrm>
            <a:off x="661562" y="1281547"/>
            <a:ext cx="9778669" cy="1323439"/>
          </a:xfrm>
          <a:prstGeom prst="rect">
            <a:avLst/>
          </a:prstGeom>
          <a:noFill/>
          <a:ln w="12700">
            <a:miter lim="400000"/>
          </a:ln>
          <a:effectLst>
            <a:outerShdw blurRad="63500" dist="19050" dir="5400000" rotWithShape="0">
              <a:srgbClr val="000000">
                <a:alpha val="0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/>
          <a:p>
            <a:pPr marL="92075" lvl="1">
              <a:defRPr sz="1900" b="1"/>
            </a:pPr>
            <a:r>
              <a:rPr lang="ru-RU" sz="2000" dirty="0">
                <a:solidFill>
                  <a:schemeClr val="bg1"/>
                </a:solidFill>
                <a:cs typeface="Arial" panose="020B0604020202020204" pitchFamily="34" charset="0"/>
              </a:rPr>
              <a:t>Необходимо определить кинетические параметры изменения концентрации каждого компонента в течение 1 часа с шагом 0.1. Концентрация [C9H20] в начальный момент времени 1 моль / л, концентрации остальных компонентов равны нулю. Построить зависимость С(t) для каждого компонента.</a:t>
            </a:r>
            <a:endParaRPr sz="20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ча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350ED97-EB9C-403C-AE31-F07492F84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083528"/>
              </p:ext>
            </p:extLst>
          </p:nvPr>
        </p:nvGraphicFramePr>
        <p:xfrm>
          <a:off x="302139" y="2850048"/>
          <a:ext cx="5940165" cy="188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5" imgW="7759940" imgH="2460819" progId="ChemDraw.Document.6.0">
                  <p:embed/>
                </p:oleObj>
              </mc:Choice>
              <mc:Fallback>
                <p:oleObj name="CS ChemDraw Drawing" r:id="rId5" imgW="7759940" imgH="2460819" progId="ChemDraw.Document.6.0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139" y="2850048"/>
                        <a:ext cx="5940165" cy="1883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F564DCDC-CEB7-415F-8766-D74CC46CC39D}"/>
              </a:ext>
            </a:extLst>
          </p:cNvPr>
          <p:cNvSpPr txBox="1">
            <a:spLocks/>
          </p:cNvSpPr>
          <p:nvPr/>
        </p:nvSpPr>
        <p:spPr>
          <a:xfrm>
            <a:off x="302139" y="2565530"/>
            <a:ext cx="3544438" cy="336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ru-RU" sz="1800" dirty="0">
                <a:solidFill>
                  <a:schemeClr val="tx1"/>
                </a:solidFill>
              </a:rPr>
              <a:t>Схема химических превращений: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BE2BECA-7D57-4302-B863-BC99FF8BAC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2139" y="4854024"/>
            <a:ext cx="2527218" cy="188364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F952E3E-6259-4E34-B8D9-09678D0E49D4}"/>
              </a:ext>
            </a:extLst>
          </p:cNvPr>
          <p:cNvSpPr txBox="1"/>
          <p:nvPr/>
        </p:nvSpPr>
        <p:spPr>
          <a:xfrm>
            <a:off x="7656218" y="2558240"/>
            <a:ext cx="26709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/>
              <a:t>Результаты эксперимента</a:t>
            </a:r>
          </a:p>
        </p:txBody>
      </p:sp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AD89086C-9AB3-41C4-A72B-C8A5F933F2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9776385"/>
              </p:ext>
            </p:extLst>
          </p:nvPr>
        </p:nvGraphicFramePr>
        <p:xfrm>
          <a:off x="7147152" y="2927870"/>
          <a:ext cx="4625750" cy="34560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925150">
                  <a:extLst>
                    <a:ext uri="{9D8B030D-6E8A-4147-A177-3AD203B41FA5}">
                      <a16:colId xmlns:a16="http://schemas.microsoft.com/office/drawing/2014/main" val="1686668424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431319422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480000495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1843216258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3995292654"/>
                    </a:ext>
                  </a:extLst>
                </a:gridCol>
              </a:tblGrid>
              <a:tr h="2880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Время, ч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effectLst/>
                        </a:rPr>
                        <a:t>Концентрация компонента, моль / л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1042000"/>
                  </a:ext>
                </a:extLst>
              </a:tr>
              <a:tr h="2880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С</a:t>
                      </a:r>
                      <a:r>
                        <a:rPr lang="ru-RU" sz="1800" u="none" strike="noStrike" baseline="-25000" dirty="0">
                          <a:effectLst/>
                        </a:rPr>
                        <a:t>9</a:t>
                      </a:r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20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С</a:t>
                      </a:r>
                      <a:r>
                        <a:rPr lang="ru-RU" sz="1800" u="none" strike="noStrike" baseline="-25000" dirty="0">
                          <a:effectLst/>
                        </a:rPr>
                        <a:t>9</a:t>
                      </a:r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18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С</a:t>
                      </a:r>
                      <a:r>
                        <a:rPr lang="ru-RU" sz="1800" u="none" strike="noStrike" baseline="-25000" dirty="0">
                          <a:effectLst/>
                        </a:rPr>
                        <a:t>9</a:t>
                      </a:r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16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2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7039146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35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5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732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756874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9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71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0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331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3198211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8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40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3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80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746425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86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10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2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161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2607753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06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4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47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40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6861563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39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94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546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6163724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83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73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4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591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12633523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36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71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91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54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1443238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97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2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39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417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1038609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65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48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6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213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4586759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55899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ЕТОД 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4496AC-48BC-4743-AFF8-6D9D0843A014}"/>
              </a:ext>
            </a:extLst>
          </p:cNvPr>
          <p:cNvSpPr txBox="1"/>
          <p:nvPr/>
        </p:nvSpPr>
        <p:spPr>
          <a:xfrm>
            <a:off x="354848" y="6113538"/>
            <a:ext cx="8042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где </a:t>
            </a:r>
            <a:r>
              <a:rPr lang="en-US" sz="2000" b="1" i="1" dirty="0"/>
              <a:t>h</a:t>
            </a:r>
            <a:r>
              <a:rPr lang="en-US" sz="2000" dirty="0"/>
              <a:t> – </a:t>
            </a:r>
            <a:r>
              <a:rPr lang="ru-RU" sz="2000" dirty="0"/>
              <a:t>шаг вычисления;  </a:t>
            </a:r>
            <a:r>
              <a:rPr lang="en-US" sz="2000" b="1" i="1" dirty="0"/>
              <a:t>f(x,</a:t>
            </a:r>
            <a:r>
              <a:rPr lang="ru-RU" sz="2000" b="1" i="1" dirty="0"/>
              <a:t> </a:t>
            </a:r>
            <a:r>
              <a:rPr lang="en-US" sz="2000" b="1" i="1" dirty="0"/>
              <a:t>y) </a:t>
            </a:r>
            <a:r>
              <a:rPr lang="en-US" sz="2000" dirty="0"/>
              <a:t>– </a:t>
            </a:r>
            <a:r>
              <a:rPr lang="ru-RU" sz="2000" dirty="0"/>
              <a:t>правая часть дифференциального уравн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4D5000-6012-42DE-92A4-4B2EA108C7AA}"/>
                  </a:ext>
                </a:extLst>
              </p:cNvPr>
              <p:cNvSpPr txBox="1"/>
              <p:nvPr/>
            </p:nvSpPr>
            <p:spPr>
              <a:xfrm>
                <a:off x="2262841" y="2697894"/>
                <a:ext cx="7209538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𝟐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𝟑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𝟒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𝒉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ru-RU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𝟒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𝒉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4D5000-6012-42DE-92A4-4B2EA108C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841" y="2697894"/>
                <a:ext cx="7209538" cy="1367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911C1C9-89A3-49C1-954E-F9794DFDE640}"/>
                  </a:ext>
                </a:extLst>
              </p:cNvPr>
              <p:cNvSpPr txBox="1"/>
              <p:nvPr/>
            </p:nvSpPr>
            <p:spPr>
              <a:xfrm>
                <a:off x="354848" y="4305129"/>
                <a:ext cx="177157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911C1C9-89A3-49C1-954E-F9794DFDE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4305129"/>
                <a:ext cx="1771574" cy="246221"/>
              </a:xfrm>
              <a:prstGeom prst="rect">
                <a:avLst/>
              </a:prstGeom>
              <a:blipFill>
                <a:blip r:embed="rId3"/>
                <a:stretch>
                  <a:fillRect l="-1031" b="-317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D3830F-E98A-4210-A941-E89ACC043015}"/>
                  </a:ext>
                </a:extLst>
              </p:cNvPr>
              <p:cNvSpPr txBox="1"/>
              <p:nvPr/>
            </p:nvSpPr>
            <p:spPr>
              <a:xfrm>
                <a:off x="354848" y="4718653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𝟐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D3830F-E98A-4210-A941-E89ACC043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4718653"/>
                <a:ext cx="4553491" cy="246221"/>
              </a:xfrm>
              <a:prstGeom prst="rect">
                <a:avLst/>
              </a:prstGeom>
              <a:blipFill>
                <a:blip r:embed="rId4"/>
                <a:stretch>
                  <a:fillRect l="-669" t="-160000" r="-8434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48DF71-8BF8-478D-9DE8-3A752F287FA5}"/>
                  </a:ext>
                </a:extLst>
              </p:cNvPr>
              <p:cNvSpPr txBox="1"/>
              <p:nvPr/>
            </p:nvSpPr>
            <p:spPr>
              <a:xfrm>
                <a:off x="354848" y="5132177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𝟑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48DF71-8BF8-478D-9DE8-3A752F287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5132177"/>
                <a:ext cx="4553491" cy="246221"/>
              </a:xfrm>
              <a:prstGeom prst="rect">
                <a:avLst/>
              </a:prstGeom>
              <a:blipFill>
                <a:blip r:embed="rId5"/>
                <a:stretch>
                  <a:fillRect l="-669" t="-162500" r="-8434" b="-247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A98F796-2D4E-4B84-B4F2-C4F42E9BA51B}"/>
                  </a:ext>
                </a:extLst>
              </p:cNvPr>
              <p:cNvSpPr txBox="1"/>
              <p:nvPr/>
            </p:nvSpPr>
            <p:spPr>
              <a:xfrm>
                <a:off x="354848" y="5545701"/>
                <a:ext cx="377398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𝟒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A98F796-2D4E-4B84-B4F2-C4F42E9BA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5545701"/>
                <a:ext cx="3773982" cy="246221"/>
              </a:xfrm>
              <a:prstGeom prst="rect">
                <a:avLst/>
              </a:prstGeom>
              <a:blipFill>
                <a:blip r:embed="rId6"/>
                <a:stretch>
                  <a:fillRect l="-808" b="-3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E0C808-3CD4-4A3A-94C2-BFA25EA26555}"/>
                  </a:ext>
                </a:extLst>
              </p:cNvPr>
              <p:cNvSpPr txBox="1"/>
              <p:nvPr/>
            </p:nvSpPr>
            <p:spPr>
              <a:xfrm>
                <a:off x="6445884" y="4305129"/>
                <a:ext cx="177157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𝟏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E0C808-3CD4-4A3A-94C2-BFA25EA265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4305129"/>
                <a:ext cx="1771575" cy="246221"/>
              </a:xfrm>
              <a:prstGeom prst="rect">
                <a:avLst/>
              </a:prstGeom>
              <a:blipFill>
                <a:blip r:embed="rId7"/>
                <a:stretch>
                  <a:fillRect l="-1031" b="-317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64AA12-5155-4121-959B-BEFC3791066D}"/>
                  </a:ext>
                </a:extLst>
              </p:cNvPr>
              <p:cNvSpPr txBox="1"/>
              <p:nvPr/>
            </p:nvSpPr>
            <p:spPr>
              <a:xfrm>
                <a:off x="6445884" y="4718653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𝟐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64AA12-5155-4121-959B-BEFC37910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4718653"/>
                <a:ext cx="4553491" cy="246221"/>
              </a:xfrm>
              <a:prstGeom prst="rect">
                <a:avLst/>
              </a:prstGeom>
              <a:blipFill>
                <a:blip r:embed="rId8"/>
                <a:stretch>
                  <a:fillRect l="-669" t="-160000" r="-8434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01672BF-22CA-4E08-9617-DFAE6CF52850}"/>
                  </a:ext>
                </a:extLst>
              </p:cNvPr>
              <p:cNvSpPr txBox="1"/>
              <p:nvPr/>
            </p:nvSpPr>
            <p:spPr>
              <a:xfrm>
                <a:off x="6445884" y="5132177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𝟑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01672BF-22CA-4E08-9617-DFAE6CF52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5132177"/>
                <a:ext cx="4553491" cy="246221"/>
              </a:xfrm>
              <a:prstGeom prst="rect">
                <a:avLst/>
              </a:prstGeom>
              <a:blipFill>
                <a:blip r:embed="rId9"/>
                <a:stretch>
                  <a:fillRect l="-669" t="-162500" r="-8434" b="-247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362FAFF-16BE-49AA-B49A-B202CCF6D1BD}"/>
                  </a:ext>
                </a:extLst>
              </p:cNvPr>
              <p:cNvSpPr txBox="1"/>
              <p:nvPr/>
            </p:nvSpPr>
            <p:spPr>
              <a:xfrm>
                <a:off x="6445884" y="5545701"/>
                <a:ext cx="377398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𝟒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362FAFF-16BE-49AA-B49A-B202CCF6D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5545701"/>
                <a:ext cx="3773982" cy="246221"/>
              </a:xfrm>
              <a:prstGeom prst="rect">
                <a:avLst/>
              </a:prstGeom>
              <a:blipFill>
                <a:blip r:embed="rId10"/>
                <a:stretch>
                  <a:fillRect l="-808" b="-3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>
                <a:extLst>
                  <a:ext uri="{FF2B5EF4-FFF2-40B4-BE49-F238E27FC236}">
                    <a16:creationId xmlns:a16="http://schemas.microsoft.com/office/drawing/2014/main" id="{C77DC754-FC75-4010-993E-014E0C7167C7}"/>
                  </a:ext>
                </a:extLst>
              </p:cNvPr>
              <p:cNvSpPr txBox="1"/>
              <p:nvPr/>
            </p:nvSpPr>
            <p:spPr>
              <a:xfrm>
                <a:off x="3724485" y="1326175"/>
                <a:ext cx="2143125" cy="90026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Объект 14">
                <a:extLst>
                  <a:ext uri="{FF2B5EF4-FFF2-40B4-BE49-F238E27FC236}">
                    <a16:creationId xmlns:a16="http://schemas.microsoft.com/office/drawing/2014/main" id="{C77DC754-FC75-4010-993E-014E0C716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485" y="1326175"/>
                <a:ext cx="2143125" cy="900268"/>
              </a:xfrm>
              <a:prstGeom prst="rect">
                <a:avLst/>
              </a:prstGeom>
              <a:blipFill>
                <a:blip r:embed="rId11"/>
                <a:stretch>
                  <a:fillRect b="-54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AF74B3-2E44-4CC1-B264-CA652945A09F}"/>
                  </a:ext>
                </a:extLst>
              </p:cNvPr>
              <p:cNvSpPr txBox="1"/>
              <p:nvPr/>
            </p:nvSpPr>
            <p:spPr>
              <a:xfrm>
                <a:off x="838200" y="947766"/>
                <a:ext cx="2695161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AF74B3-2E44-4CC1-B264-CA652945A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47766"/>
                <a:ext cx="2695161" cy="16648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56073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ЕТОД 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08F9FA7-29B8-4DC2-A6CF-52A3B51E3776}"/>
              </a:ext>
            </a:extLst>
          </p:cNvPr>
          <p:cNvSpPr/>
          <p:nvPr/>
        </p:nvSpPr>
        <p:spPr>
          <a:xfrm>
            <a:off x="354848" y="899163"/>
            <a:ext cx="102643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runge_kut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   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func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time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c, k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     c, k: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start, stop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h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0.01</a:t>
            </a:r>
          </a:p>
          <a:p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	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BFC3AFC4-76AC-4B3B-B026-DF78BC80F0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014094"/>
              </p:ext>
            </p:extLst>
          </p:nvPr>
        </p:nvGraphicFramePr>
        <p:xfrm>
          <a:off x="97536" y="2154809"/>
          <a:ext cx="11996928" cy="2123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63917">
                  <a:extLst>
                    <a:ext uri="{9D8B030D-6E8A-4147-A177-3AD203B41FA5}">
                      <a16:colId xmlns:a16="http://schemas.microsoft.com/office/drawing/2014/main" val="3225906461"/>
                    </a:ext>
                  </a:extLst>
                </a:gridCol>
                <a:gridCol w="7433011">
                  <a:extLst>
                    <a:ext uri="{9D8B030D-6E8A-4147-A177-3AD203B41FA5}">
                      <a16:colId xmlns:a16="http://schemas.microsoft.com/office/drawing/2014/main" val="34514186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time: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c, k: </a:t>
                      </a:r>
                      <a:r>
                        <a:rPr lang="en-US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Функция, содержащая правые части системы дифференциальных уравнени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22482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:</a:t>
                      </a:r>
                      <a:r>
                        <a:rPr lang="ru-RU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Начальные концентрации компоненто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5455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:</a:t>
                      </a:r>
                      <a:r>
                        <a:rPr lang="ru-RU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Массив констант скоростей химических реакци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57486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tart, stop: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Начальное и конечное время протекания процесс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7155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h: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Шаг по времени контакта, по умолчанию равен 0.0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2000446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5E38D31-5E6E-4F9E-9AC9-928B231A0283}"/>
              </a:ext>
            </a:extLst>
          </p:cNvPr>
          <p:cNvSpPr txBox="1"/>
          <p:nvPr/>
        </p:nvSpPr>
        <p:spPr>
          <a:xfrm>
            <a:off x="354848" y="4333566"/>
            <a:ext cx="10340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Функция возвращает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ru-RU" dirty="0">
                <a:solidFill>
                  <a:srgbClr val="0000FF"/>
                </a:solidFill>
                <a:latin typeface="Courier New" panose="02070309020205020404" pitchFamily="49" charset="0"/>
              </a:rPr>
              <a:t>. </a:t>
            </a:r>
            <a:r>
              <a:rPr lang="ru-RU" dirty="0"/>
              <a:t>Первый</a:t>
            </a:r>
            <a:r>
              <a:rPr lang="ru-RU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  <a:r>
              <a:rPr lang="ru-RU" dirty="0"/>
              <a:t>столбец содержит значение времени, остальные соответствуют концентрациям компонентов, участвующим в реакциях:</a:t>
            </a:r>
          </a:p>
        </p:txBody>
      </p:sp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4BB0A2E3-0B98-4496-8DAB-A22572D6B5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5314724"/>
              </p:ext>
            </p:extLst>
          </p:nvPr>
        </p:nvGraphicFramePr>
        <p:xfrm>
          <a:off x="4001278" y="4979897"/>
          <a:ext cx="3048000" cy="182880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331528932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7631474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3082824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9937118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472848919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83503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5631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00865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7362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219406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69727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7118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03154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3426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3318647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58224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5301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0647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8249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16902224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8619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0866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0514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61894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6489066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0598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43729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5028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74429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38416708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39012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6274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9824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85923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857431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8308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6938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47532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96444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6243314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8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3638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6661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9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1.06061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29421177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9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97389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5682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4578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1.14839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32273273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6482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4192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9325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</a:rPr>
                        <a:t>1.228428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1690515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0704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en-US" sz="2400" dirty="0" err="1"/>
              <a:t>UGeneticAlgorithm.genetic_algorithm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DF3B52B-E9AF-40ED-BCF2-6DED6381CE14}"/>
              </a:ext>
            </a:extLst>
          </p:cNvPr>
          <p:cNvSpPr/>
          <p:nvPr/>
        </p:nvSpPr>
        <p:spPr>
          <a:xfrm>
            <a:off x="838200" y="2770516"/>
            <a:ext cx="1123561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genetic_algorithm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bounds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fun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genes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act_value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actual_value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opsiz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POP_SIZE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selection_siz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SELECTSIZE; 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mutation_limit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MUTATIONLIMITS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mutation_rang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MUTATIONRANGE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generations_coun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GENERATIONSCOUNT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9FA8DB5-8A3D-4EBC-85D3-5C6B2BF30B54}"/>
              </a:ext>
            </a:extLst>
          </p:cNvPr>
          <p:cNvSpPr/>
          <p:nvPr/>
        </p:nvSpPr>
        <p:spPr>
          <a:xfrm>
            <a:off x="838200" y="947766"/>
            <a:ext cx="658896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POP_SIZE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SELECTSIZE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MUTATIONLIMITS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0.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MUTATIONRANGE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GENERATIONSCOUNT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375A2-7DD4-4957-A440-8B21FB678C7F}"/>
              </a:ext>
            </a:extLst>
          </p:cNvPr>
          <p:cNvSpPr txBox="1"/>
          <p:nvPr/>
        </p:nvSpPr>
        <p:spPr>
          <a:xfrm>
            <a:off x="789992" y="58409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C0CA18-02DC-486F-B844-E8AE17D51FB6}"/>
              </a:ext>
            </a:extLst>
          </p:cNvPr>
          <p:cNvSpPr txBox="1"/>
          <p:nvPr/>
        </p:nvSpPr>
        <p:spPr>
          <a:xfrm>
            <a:off x="838200" y="5735216"/>
            <a:ext cx="9857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полняет поиск глобального минимума функции нескольких переменных на широком интервале возможных решений.</a:t>
            </a:r>
          </a:p>
        </p:txBody>
      </p:sp>
    </p:spTree>
    <p:extLst>
      <p:ext uri="{BB962C8B-B14F-4D97-AF65-F5344CB8AC3E}">
        <p14:creationId xmlns:p14="http://schemas.microsoft.com/office/powerpoint/2010/main" val="9941602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араметры функции </a:t>
            </a:r>
            <a:r>
              <a:rPr lang="en-US" sz="2400" dirty="0" err="1"/>
              <a:t>UGeneticAlgorithm.genetic_algorithm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375A2-7DD4-4957-A440-8B21FB678C7F}"/>
              </a:ext>
            </a:extLst>
          </p:cNvPr>
          <p:cNvSpPr txBox="1"/>
          <p:nvPr/>
        </p:nvSpPr>
        <p:spPr>
          <a:xfrm>
            <a:off x="789992" y="58409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3E9D1742-267E-4C9B-AE9E-C135960BA9D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0390" y="868057"/>
          <a:ext cx="11787675" cy="5582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81183">
                  <a:extLst>
                    <a:ext uri="{9D8B030D-6E8A-4147-A177-3AD203B41FA5}">
                      <a16:colId xmlns:a16="http://schemas.microsoft.com/office/drawing/2014/main" val="2455186711"/>
                    </a:ext>
                  </a:extLst>
                </a:gridCol>
                <a:gridCol w="8406492">
                  <a:extLst>
                    <a:ext uri="{9D8B030D-6E8A-4147-A177-3AD203B41FA5}">
                      <a16:colId xmlns:a16="http://schemas.microsoft.com/office/drawing/2014/main" val="20870580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ounds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Границы для искомых переменных. Данный параметр задается в виде массива массивов минимального и максимального значения для каждой из искомых переменных, т.е. количество строк в массиве </a:t>
                      </a:r>
                      <a:r>
                        <a:rPr lang="en-US" dirty="0"/>
                        <a:t>bounds </a:t>
                      </a:r>
                      <a:r>
                        <a:rPr lang="ru-RU" dirty="0"/>
                        <a:t>равно количеству искомых переменных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9683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genes,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_values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Целевая функция, которую нужно минимизировать.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nes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– 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искомые переменные;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_values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– 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фактические значения, по которым определяется степень соответствия текущего решения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04339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ual_values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То же, что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_values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9825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opsiz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Размер популяции, по умолчанию равен 100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81320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utation_limits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Пределы для коэффициента мутации генов, определяют интервалы в которых может изменяться значение мутированного гена. Значение мутированного гена вычисляется как произведение коэффициента мутации на первоначальное значение гена. По умолчанию </a:t>
                      </a:r>
                      <a:r>
                        <a:rPr lang="en-US" dirty="0"/>
                        <a:t>[</a:t>
                      </a:r>
                      <a:r>
                        <a:rPr lang="ru-RU" dirty="0"/>
                        <a:t>0.5, 1.2</a:t>
                      </a:r>
                      <a:r>
                        <a:rPr lang="en-US" dirty="0"/>
                        <a:t>]</a:t>
                      </a:r>
                      <a:r>
                        <a:rPr lang="ru-RU" dirty="0"/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78122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utation_rang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Коэффициент, определяющий силу мутации (перемножается с элементами массива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utation_limits</a:t>
                      </a:r>
                      <a:r>
                        <a:rPr lang="ru-RU" dirty="0"/>
                        <a:t>). Затухает в течение эволюции. По умолчанию равен 1.5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4485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nerations_count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Наблюдаемое количество поколений. По умолчанию равно 10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19235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2665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зультат функции </a:t>
            </a:r>
            <a:r>
              <a:rPr lang="en-US" sz="2400" dirty="0" err="1"/>
              <a:t>UGeneticAlgorithm.genetic_algorithm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375A2-7DD4-4957-A440-8B21FB678C7F}"/>
              </a:ext>
            </a:extLst>
          </p:cNvPr>
          <p:cNvSpPr txBox="1"/>
          <p:nvPr/>
        </p:nvSpPr>
        <p:spPr>
          <a:xfrm>
            <a:off x="789992" y="58409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82C9B1-E909-4EF8-883F-53D32325F3E1}"/>
              </a:ext>
            </a:extLst>
          </p:cNvPr>
          <p:cNvSpPr txBox="1"/>
          <p:nvPr/>
        </p:nvSpPr>
        <p:spPr>
          <a:xfrm>
            <a:off x="838201" y="1324947"/>
            <a:ext cx="111360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озвращает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ru-RU" dirty="0">
                <a:solidFill>
                  <a:srgbClr val="000000"/>
                </a:solidFill>
              </a:rPr>
              <a:t>, содержащий лучшие решения для каждого из рассчитанных поколений и значения соответствующих коэффициентов приспособленности для каждого из полученных решений.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9FEFD8-6729-4FFF-BD07-45C8D369CA34}"/>
              </a:ext>
            </a:extLst>
          </p:cNvPr>
          <p:cNvSpPr txBox="1"/>
          <p:nvPr/>
        </p:nvSpPr>
        <p:spPr>
          <a:xfrm>
            <a:off x="838200" y="2369131"/>
            <a:ext cx="9153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личество строк в возвращаемом массиве равно количеству рассчитанных поколений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24EFB6-78AA-4281-A706-692F2AAA3C45}"/>
              </a:ext>
            </a:extLst>
          </p:cNvPr>
          <p:cNvSpPr txBox="1"/>
          <p:nvPr/>
        </p:nvSpPr>
        <p:spPr>
          <a:xfrm>
            <a:off x="838200" y="2859317"/>
            <a:ext cx="11136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личество столбцов в возвращаемом массиве равно количеству значений в каждом решении + 1, т.к. последний столбец содержит значения коэффициентов приспособленности.</a:t>
            </a: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019A9290-D270-4996-A17A-864A8BBF31D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502089" y="3923231"/>
          <a:ext cx="5206480" cy="243078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876809">
                  <a:extLst>
                    <a:ext uri="{9D8B030D-6E8A-4147-A177-3AD203B41FA5}">
                      <a16:colId xmlns:a16="http://schemas.microsoft.com/office/drawing/2014/main" val="4101110297"/>
                    </a:ext>
                  </a:extLst>
                </a:gridCol>
                <a:gridCol w="876809">
                  <a:extLst>
                    <a:ext uri="{9D8B030D-6E8A-4147-A177-3AD203B41FA5}">
                      <a16:colId xmlns:a16="http://schemas.microsoft.com/office/drawing/2014/main" val="759420170"/>
                    </a:ext>
                  </a:extLst>
                </a:gridCol>
                <a:gridCol w="876809">
                  <a:extLst>
                    <a:ext uri="{9D8B030D-6E8A-4147-A177-3AD203B41FA5}">
                      <a16:colId xmlns:a16="http://schemas.microsoft.com/office/drawing/2014/main" val="1694376927"/>
                    </a:ext>
                  </a:extLst>
                </a:gridCol>
                <a:gridCol w="876809">
                  <a:extLst>
                    <a:ext uri="{9D8B030D-6E8A-4147-A177-3AD203B41FA5}">
                      <a16:colId xmlns:a16="http://schemas.microsoft.com/office/drawing/2014/main" val="233101834"/>
                    </a:ext>
                  </a:extLst>
                </a:gridCol>
                <a:gridCol w="1699244">
                  <a:extLst>
                    <a:ext uri="{9D8B030D-6E8A-4147-A177-3AD203B41FA5}">
                      <a16:colId xmlns:a16="http://schemas.microsoft.com/office/drawing/2014/main" val="591845865"/>
                    </a:ext>
                  </a:extLst>
                </a:gridCol>
              </a:tblGrid>
              <a:tr h="18288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 dirty="0">
                          <a:effectLst/>
                        </a:rPr>
                        <a:t>Решение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400" u="none" strike="noStrike">
                          <a:effectLst/>
                        </a:rPr>
                        <a:t>Приспособленность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827835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3.7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.97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5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4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0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6021443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1.03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2.39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3.51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92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0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3112566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2.1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4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2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8622556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2.1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56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27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6306193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2.1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56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27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5238679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2.39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5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08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63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094050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1.2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7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5.4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2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9.94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9546481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0.2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5.7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5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1.2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769108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7.1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7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5.4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2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5.79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5460238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0.67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8.8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9.6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17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31.84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70185068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7109B45-72C1-4955-ABFC-D1A70D423AB4}"/>
              </a:ext>
            </a:extLst>
          </p:cNvPr>
          <p:cNvSpPr txBox="1"/>
          <p:nvPr/>
        </p:nvSpPr>
        <p:spPr>
          <a:xfrm>
            <a:off x="3166188" y="3529773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Пример:</a:t>
            </a:r>
          </a:p>
        </p:txBody>
      </p:sp>
    </p:spTree>
    <p:extLst>
      <p:ext uri="{BB962C8B-B14F-4D97-AF65-F5344CB8AC3E}">
        <p14:creationId xmlns:p14="http://schemas.microsoft.com/office/powerpoint/2010/main" val="41401808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35</TotalTime>
  <Words>891</Words>
  <Application>Microsoft Office PowerPoint</Application>
  <PresentationFormat>Широкоэкранный</PresentationFormat>
  <Paragraphs>239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6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CS ChemDraw Drawing</vt:lpstr>
      <vt:lpstr>Системный анализ процессов химической технологии</vt:lpstr>
      <vt:lpstr>Задача</vt:lpstr>
      <vt:lpstr>МЕТОД РУНГЕ-КУТТЫ</vt:lpstr>
      <vt:lpstr>МЕТОД РУНГЕ-КУТТЫ</vt:lpstr>
      <vt:lpstr>UGeneticAlgorithm.genetic_algorithm</vt:lpstr>
      <vt:lpstr>Параметры функции UGeneticAlgorithm.genetic_algorithm</vt:lpstr>
      <vt:lpstr>Результат функции UGeneticAlgorithm.genetic_algorithm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122</cp:revision>
  <dcterms:created xsi:type="dcterms:W3CDTF">2020-11-19T09:51:55Z</dcterms:created>
  <dcterms:modified xsi:type="dcterms:W3CDTF">2021-03-01T14:34:23Z</dcterms:modified>
</cp:coreProperties>
</file>